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231871"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231872"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231873"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231874"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231875"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w:t>
      </w:r>
      <w:r w:rsidR="00B31E9F" w:rsidRPr="000C5E37">
        <w:rPr>
          <w:i/>
          <w:lang w:val="en-US"/>
        </w:rPr>
        <w:t>Có 5 loại đỉnh</w:t>
      </w:r>
      <w:r w:rsidR="00B31E9F">
        <w:rPr>
          <w:lang w:val="en-US"/>
        </w:rPr>
        <w:t xml:space="preserve">, trong đó </w:t>
      </w:r>
      <w:r w:rsidR="00B31E9F" w:rsidRPr="000C5E37">
        <w:rPr>
          <w:i/>
          <w:lang w:val="en-US"/>
        </w:rPr>
        <w:t>có 4 loại</w:t>
      </w:r>
      <w:r w:rsidR="00B31E9F">
        <w:rPr>
          <w:lang w:val="en-US"/>
        </w:rPr>
        <w:t xml:space="preserve"> (ngoại trừ regular) là </w:t>
      </w:r>
      <w:r w:rsidR="00B31E9F" w:rsidRPr="000C5E37">
        <w:rPr>
          <w:i/>
          <w:lang w:val="en-US"/>
        </w:rPr>
        <w:t>đỉnh turn</w:t>
      </w:r>
      <w:r w:rsidR="000C5E37">
        <w:rPr>
          <w:lang w:val="en-US"/>
        </w:rPr>
        <w:t xml:space="preserve"> (</w:t>
      </w:r>
      <w:r w:rsidR="000C5E37" w:rsidRPr="000C5E37">
        <w:rPr>
          <w:i/>
          <w:lang w:val="en-US"/>
        </w:rPr>
        <w:t>không tồn tại loại đỉnh khác</w:t>
      </w:r>
      <w:r w:rsidR="000C5E37">
        <w:rPr>
          <w:lang w:val="en-US"/>
        </w:rPr>
        <w:t>)</w:t>
      </w:r>
      <w:r w:rsidR="00B31E9F">
        <w:rPr>
          <w:lang w:val="en-US"/>
        </w:rPr>
        <w:t>.</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Đỉnh v là đỉnh split nếu 2</w:t>
      </w:r>
      <w:r w:rsidR="009D4441">
        <w:rPr>
          <w:lang w:val="en-US"/>
        </w:rPr>
        <w:t xml:space="preserve"> đỉnh</w:t>
      </w:r>
      <w:r w:rsidR="00000715">
        <w:rPr>
          <w:lang w:val="en-US"/>
        </w:rPr>
        <w:t xml:space="preserve"> hàng xóm kề v nằm dưới v và góc trong tại v &gt; 180 độ.</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Đỉnh v là đỉnh end nếu 2</w:t>
      </w:r>
      <w:r w:rsidR="009D4441">
        <w:rPr>
          <w:lang w:val="en-US"/>
        </w:rPr>
        <w:t xml:space="preserve"> đỉnh</w:t>
      </w:r>
      <w:r w:rsidR="00DB0BC6">
        <w:rPr>
          <w:lang w:val="en-US"/>
        </w:rPr>
        <w:t xml:space="preserve"> hàng xóm kề v nằm trên v và góc trong tại v &lt; 180 độ.</w:t>
      </w:r>
      <w:r w:rsidR="00AC07F0">
        <w:rPr>
          <w:lang w:val="en-US"/>
        </w:rPr>
        <w:t xml:space="preserve"> Khi sweep line quét qua thì đây là đỉnh gặp cuối cùng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 xml:space="preserve">đỉnh </w:t>
      </w:r>
      <w:r w:rsidR="00DB0BC6">
        <w:rPr>
          <w:lang w:val="en-US"/>
        </w:rPr>
        <w:t>hàng xóm kề v nằm trên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Default="00DA6539" w:rsidP="00E66E29">
      <w:pPr>
        <w:rPr>
          <w:lang w:val="en-US"/>
        </w:rPr>
      </w:pPr>
      <w:r>
        <w:rPr>
          <w:lang w:val="en-US"/>
        </w:rPr>
        <w:t>Event point là các đỉnh của đa giác. Trong quá trình quét sweep line thì không có event nào khác xuất hiện.</w:t>
      </w:r>
    </w:p>
    <w:p w:rsidR="00D97758" w:rsidRDefault="00D97758" w:rsidP="00E66E29">
      <w:pPr>
        <w:rPr>
          <w:lang w:val="en-US"/>
        </w:rPr>
      </w:pPr>
      <w:r>
        <w:rPr>
          <w:lang w:val="en-US"/>
        </w:rPr>
        <w:t xml:space="preserve">Xét cách thêm đường chéo vào đỉnh split. Ta phải kết nối đỉnh split </w:t>
      </w:r>
      <w:r w:rsidR="00EE3E5A">
        <w:rPr>
          <w:lang w:val="en-US"/>
        </w:rPr>
        <w:t xml:space="preserve">v </w:t>
      </w:r>
      <w:r>
        <w:rPr>
          <w:lang w:val="en-US"/>
        </w:rPr>
        <w:t xml:space="preserve">với 1 đỉnh nằm phía trên. Nhưng đó là đỉnh nào? </w:t>
      </w:r>
      <w:r w:rsidR="00EE3E5A">
        <w:rPr>
          <w:lang w:val="en-US"/>
        </w:rPr>
        <w:t xml:space="preserve">Đỉnh cần tìm phải có xu hướng nằm gần đỉnh v vì khi đó, ta </w:t>
      </w:r>
      <w:r w:rsidR="00EE3E5A" w:rsidRPr="00055359">
        <w:rPr>
          <w:b/>
          <w:i/>
          <w:lang w:val="en-US"/>
        </w:rPr>
        <w:t>hi vọng đường chéo sẽ thỏa mãn được 2 điều kiện</w:t>
      </w:r>
      <w:r w:rsidR="00EE3E5A">
        <w:rPr>
          <w:lang w:val="en-US"/>
        </w:rPr>
        <w:t xml:space="preserve"> là: không có đường chéo nào cắt nhau (ngoài đỉnh) và không có đường chéo nào cắ</w:t>
      </w:r>
      <w:r w:rsidR="000C5E37">
        <w:rPr>
          <w:lang w:val="en-US"/>
        </w:rPr>
        <w:t xml:space="preserve">t cạnh của đa giác </w:t>
      </w:r>
      <w:r w:rsidR="00EE3E5A">
        <w:rPr>
          <w:lang w:val="en-US"/>
        </w:rPr>
        <w:t>(ngoài đỉnh).</w:t>
      </w:r>
      <w:r w:rsidR="00166BD9">
        <w:rPr>
          <w:lang w:val="en-US"/>
        </w:rPr>
        <w:t xml:space="preserve"> Cụ thể hơn, gọi e</w:t>
      </w:r>
      <w:r w:rsidR="00166BD9">
        <w:rPr>
          <w:vertAlign w:val="subscript"/>
          <w:lang w:val="en-US"/>
        </w:rPr>
        <w:t>j</w:t>
      </w:r>
      <w:r w:rsidR="00166BD9">
        <w:rPr>
          <w:lang w:val="en-US"/>
        </w:rPr>
        <w:t xml:space="preserve"> là cạnh gần nhất bên trái đỉnh v mà hiện đang giao với sweep line. Ta sẽ thêm đường chéo </w:t>
      </w:r>
      <w:r w:rsidR="00166BD9" w:rsidRPr="00114097">
        <w:rPr>
          <w:b/>
          <w:lang w:val="en-US"/>
        </w:rPr>
        <w:t>nối v với helper(e</w:t>
      </w:r>
      <w:r w:rsidR="00166BD9" w:rsidRPr="00114097">
        <w:rPr>
          <w:b/>
          <w:vertAlign w:val="subscript"/>
          <w:lang w:val="en-US"/>
        </w:rPr>
        <w:t>j</w:t>
      </w:r>
      <w:r w:rsidR="00166BD9" w:rsidRPr="00114097">
        <w:rPr>
          <w:b/>
          <w:lang w:val="en-US"/>
        </w:rPr>
        <w:t>)</w:t>
      </w:r>
      <w:r w:rsidR="00166BD9">
        <w:rPr>
          <w:lang w:val="en-US"/>
        </w:rPr>
        <w:t>.</w:t>
      </w:r>
      <w:r w:rsidR="00F108CF">
        <w:rPr>
          <w:lang w:val="en-US"/>
        </w:rPr>
        <w:t xml:space="preserve"> </w:t>
      </w:r>
      <w:r w:rsidR="00F108CF" w:rsidRPr="00055359">
        <w:rPr>
          <w:b/>
          <w:i/>
          <w:lang w:val="en-US"/>
        </w:rPr>
        <w:t>helper(e</w:t>
      </w:r>
      <w:r w:rsidR="00F108CF" w:rsidRPr="00055359">
        <w:rPr>
          <w:b/>
          <w:i/>
          <w:vertAlign w:val="subscript"/>
          <w:lang w:val="en-US"/>
        </w:rPr>
        <w:t>j</w:t>
      </w:r>
      <w:r w:rsidR="00F108CF" w:rsidRPr="00055359">
        <w:rPr>
          <w:b/>
          <w:i/>
          <w:lang w:val="en-US"/>
        </w:rPr>
        <w:t xml:space="preserve">) là đỉnh thấp nhất nhưng nằm trên </w:t>
      </w:r>
      <w:r w:rsidR="00F108CF" w:rsidRPr="00055359">
        <w:rPr>
          <w:b/>
          <w:i/>
          <w:lang w:val="en-US"/>
        </w:rPr>
        <w:lastRenderedPageBreak/>
        <w:t>sweep line mà đoạn thẳng nằm ngang kẻ từ đỉnh đó nối với cạnh e</w:t>
      </w:r>
      <w:r w:rsidR="00F108CF" w:rsidRPr="00055359">
        <w:rPr>
          <w:b/>
          <w:i/>
          <w:vertAlign w:val="subscript"/>
          <w:lang w:val="en-US"/>
        </w:rPr>
        <w:t>j</w:t>
      </w:r>
      <w:r w:rsidR="00F108CF" w:rsidRPr="00055359">
        <w:rPr>
          <w:b/>
          <w:i/>
          <w:lang w:val="en-US"/>
        </w:rPr>
        <w:t xml:space="preserve"> nằm trọn trong đa giác P.</w:t>
      </w:r>
      <w:r w:rsidR="00A95953" w:rsidRPr="00055359">
        <w:rPr>
          <w:b/>
          <w:i/>
          <w:lang w:val="en-US"/>
        </w:rPr>
        <w:t xml:space="preserve"> Chú ý helper(e</w:t>
      </w:r>
      <w:r w:rsidR="00A95953" w:rsidRPr="00055359">
        <w:rPr>
          <w:b/>
          <w:i/>
          <w:vertAlign w:val="subscript"/>
          <w:lang w:val="en-US"/>
        </w:rPr>
        <w:t>j</w:t>
      </w:r>
      <w:r w:rsidR="00A95953" w:rsidRPr="00055359">
        <w:rPr>
          <w:b/>
          <w:i/>
          <w:lang w:val="en-US"/>
        </w:rPr>
        <w:t>) có thể là upper</w:t>
      </w:r>
      <w:r w:rsidR="003274C9">
        <w:rPr>
          <w:b/>
          <w:i/>
          <w:lang w:val="en-US"/>
        </w:rPr>
        <w:t xml:space="preserve"> (lower)</w:t>
      </w:r>
      <w:r w:rsidR="00A95953" w:rsidRPr="00055359">
        <w:rPr>
          <w:b/>
          <w:i/>
          <w:lang w:val="en-US"/>
        </w:rPr>
        <w:t xml:space="preserve"> endpoint của e</w:t>
      </w:r>
      <w:r w:rsidR="00A95953" w:rsidRPr="00055359">
        <w:rPr>
          <w:b/>
          <w:i/>
          <w:vertAlign w:val="subscript"/>
          <w:lang w:val="en-US"/>
        </w:rPr>
        <w:t>j</w:t>
      </w:r>
      <w:r w:rsidR="00A95953" w:rsidRPr="00055359">
        <w:rPr>
          <w:lang w:val="en-US"/>
        </w:rPr>
        <w:t>.</w:t>
      </w:r>
    </w:p>
    <w:p w:rsidR="00055359" w:rsidRDefault="00055359" w:rsidP="00E66E29">
      <w:pPr>
        <w:rPr>
          <w:lang w:val="en-US"/>
        </w:rPr>
      </w:pPr>
      <w:r>
        <w:rPr>
          <w:lang w:val="en-US"/>
        </w:rPr>
        <w:t>Ví dụ minh họa helper của các cạnh.</w:t>
      </w:r>
    </w:p>
    <w:p w:rsidR="00303EA3" w:rsidRDefault="00303EA3" w:rsidP="00303EA3">
      <w:pPr>
        <w:ind w:firstLine="0"/>
        <w:jc w:val="center"/>
        <w:rPr>
          <w:lang w:val="en-US"/>
        </w:rPr>
      </w:pPr>
      <w:r>
        <w:rPr>
          <w:noProof/>
          <w:lang w:val="en-US"/>
        </w:rPr>
        <w:drawing>
          <wp:inline distT="0" distB="0" distL="0" distR="0">
            <wp:extent cx="3429479" cy="36390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er_Example.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3639058"/>
                    </a:xfrm>
                    <a:prstGeom prst="rect">
                      <a:avLst/>
                    </a:prstGeom>
                  </pic:spPr>
                </pic:pic>
              </a:graphicData>
            </a:graphic>
          </wp:inline>
        </w:drawing>
      </w:r>
    </w:p>
    <w:p w:rsidR="00303EA3" w:rsidRDefault="00303EA3" w:rsidP="00E66E29">
      <w:pPr>
        <w:rPr>
          <w:lang w:val="en-US"/>
        </w:rPr>
      </w:pPr>
      <w:r>
        <w:rPr>
          <w:lang w:val="en-US"/>
        </w:rPr>
        <w:t>Ví dụ minh họa thêm đường chéo vào đỉnh split v</w:t>
      </w:r>
      <w:r w:rsidR="00A0015D">
        <w:rPr>
          <w:vertAlign w:val="subscript"/>
          <w:lang w:val="en-US"/>
        </w:rPr>
        <w:t>i</w:t>
      </w:r>
      <w:r>
        <w:rPr>
          <w:lang w:val="en-US"/>
        </w:rPr>
        <w:t>.</w:t>
      </w:r>
    </w:p>
    <w:p w:rsidR="00303EA3" w:rsidRDefault="007A3770" w:rsidP="00A0015D">
      <w:pPr>
        <w:ind w:firstLine="0"/>
        <w:jc w:val="center"/>
        <w:rPr>
          <w:lang w:val="en-US"/>
        </w:rPr>
      </w:pPr>
      <w:r>
        <w:rPr>
          <w:noProof/>
          <w:lang w:val="en-US"/>
        </w:rPr>
        <w:drawing>
          <wp:inline distT="0" distB="0" distL="0" distR="0">
            <wp:extent cx="3000794" cy="2610214"/>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SplitVertex.png"/>
                    <pic:cNvPicPr/>
                  </pic:nvPicPr>
                  <pic:blipFill>
                    <a:blip r:embed="rId18">
                      <a:extLst>
                        <a:ext uri="{28A0092B-C50C-407E-A947-70E740481C1C}">
                          <a14:useLocalDpi xmlns:a14="http://schemas.microsoft.com/office/drawing/2010/main" val="0"/>
                        </a:ext>
                      </a:extLst>
                    </a:blip>
                    <a:stretch>
                      <a:fillRect/>
                    </a:stretch>
                  </pic:blipFill>
                  <pic:spPr>
                    <a:xfrm>
                      <a:off x="0" y="0"/>
                      <a:ext cx="3000794" cy="2610214"/>
                    </a:xfrm>
                    <a:prstGeom prst="rect">
                      <a:avLst/>
                    </a:prstGeom>
                  </pic:spPr>
                </pic:pic>
              </a:graphicData>
            </a:graphic>
          </wp:inline>
        </w:drawing>
      </w:r>
    </w:p>
    <w:p w:rsidR="00303EA3" w:rsidRDefault="00794F1E" w:rsidP="00E66E29">
      <w:pPr>
        <w:rPr>
          <w:lang w:val="en-US"/>
        </w:rPr>
      </w:pPr>
      <w:r>
        <w:rPr>
          <w:lang w:val="en-US"/>
        </w:rPr>
        <w:lastRenderedPageBreak/>
        <w:t>Xét cách thêm đường chéo vào đỉ</w:t>
      </w:r>
      <w:r>
        <w:rPr>
          <w:lang w:val="en-US"/>
        </w:rPr>
        <w:t>nh merge.</w:t>
      </w:r>
      <w:r w:rsidR="00AD2C4B">
        <w:rPr>
          <w:lang w:val="en-US"/>
        </w:rPr>
        <w:t xml:space="preserve"> Thao tác này có vẻ khó hơn so với khi thêm đường chéo vào split vertex bởi vì ta cần nối đỉnh merge với một đỉnh thấp hơn – đỉnh mà ta chưa gặp.</w:t>
      </w:r>
      <w:r w:rsidR="005E63BA">
        <w:rPr>
          <w:lang w:val="en-US"/>
        </w:rPr>
        <w:t xml:space="preserve"> Cách tìm đỉnh để thêm đường chéo như sau. Gọi e</w:t>
      </w:r>
      <w:r w:rsidR="005E63BA">
        <w:rPr>
          <w:vertAlign w:val="subscript"/>
          <w:lang w:val="en-US"/>
        </w:rPr>
        <w:t>j</w:t>
      </w:r>
      <w:r w:rsidR="005E63BA">
        <w:rPr>
          <w:lang w:val="en-US"/>
        </w:rPr>
        <w:t xml:space="preserve"> là cạnh bên trái gần nhất của đỉnh merge v</w:t>
      </w:r>
      <w:r w:rsidR="005E63BA">
        <w:rPr>
          <w:vertAlign w:val="subscript"/>
          <w:lang w:val="en-US"/>
        </w:rPr>
        <w:t>i</w:t>
      </w:r>
      <w:r w:rsidR="005E63BA">
        <w:rPr>
          <w:lang w:val="en-US"/>
        </w:rPr>
        <w:t>. Lúc sweep line quét qua v</w:t>
      </w:r>
      <w:r w:rsidR="005E63BA">
        <w:rPr>
          <w:vertAlign w:val="subscript"/>
          <w:lang w:val="en-US"/>
        </w:rPr>
        <w:t>i</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i</w:t>
      </w:r>
      <w:r w:rsidR="005E63BA">
        <w:rPr>
          <w:lang w:val="en-US"/>
        </w:rPr>
        <w:t>. Khi sweep line di chuyển xuống, gặp đỉnh đầu tiên là v</w:t>
      </w:r>
      <w:r w:rsidR="005E63BA">
        <w:rPr>
          <w:vertAlign w:val="subscript"/>
          <w:lang w:val="en-US"/>
        </w:rPr>
        <w:t>m</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m</w:t>
      </w:r>
      <w:r w:rsidR="005E63BA">
        <w:rPr>
          <w:lang w:val="en-US"/>
        </w:rPr>
        <w:t>. Đây chính là đỉnh nối với v</w:t>
      </w:r>
      <w:r w:rsidR="005E63BA">
        <w:rPr>
          <w:vertAlign w:val="subscript"/>
          <w:lang w:val="en-US"/>
        </w:rPr>
        <w:t>i</w:t>
      </w:r>
      <w:r w:rsidR="005E63BA">
        <w:rPr>
          <w:lang w:val="en-US"/>
        </w:rPr>
        <w:t xml:space="preserve"> tạo thành đường chéo</w:t>
      </w:r>
      <w:r w:rsidR="003F6412">
        <w:rPr>
          <w:lang w:val="en-US"/>
        </w:rPr>
        <w:t xml:space="preserve"> cần tìm</w:t>
      </w:r>
      <w:r w:rsidR="005E63BA">
        <w:rPr>
          <w:lang w:val="en-US"/>
        </w:rPr>
        <w:t>.</w:t>
      </w:r>
      <w:r w:rsidR="00601E3E">
        <w:rPr>
          <w:lang w:val="en-US"/>
        </w:rPr>
        <w:t xml:space="preserve"> Nếu ta không gặp đỉnh nào thì khi sweep line đạt đến đỉnh lower của e</w:t>
      </w:r>
      <w:r w:rsidR="00601E3E">
        <w:rPr>
          <w:vertAlign w:val="subscript"/>
          <w:lang w:val="en-US"/>
        </w:rPr>
        <w:t>j</w:t>
      </w:r>
      <w:r w:rsidR="00601E3E">
        <w:rPr>
          <w:lang w:val="en-US"/>
        </w:rPr>
        <w:t xml:space="preserve"> ta sẽ thiết lập helper(e</w:t>
      </w:r>
      <w:r w:rsidR="00601E3E">
        <w:rPr>
          <w:vertAlign w:val="subscript"/>
          <w:lang w:val="en-US"/>
        </w:rPr>
        <w:t>j</w:t>
      </w:r>
      <w:r w:rsidR="00601E3E">
        <w:rPr>
          <w:lang w:val="en-US"/>
        </w:rPr>
        <w:t>) thành đỉnh lower của e</w:t>
      </w:r>
      <w:r w:rsidR="00601E3E">
        <w:rPr>
          <w:vertAlign w:val="subscript"/>
          <w:lang w:val="en-US"/>
        </w:rPr>
        <w:t>j</w:t>
      </w:r>
      <w:r w:rsidR="00601E3E">
        <w:rPr>
          <w:lang w:val="en-US"/>
        </w:rPr>
        <w:t xml:space="preserve">. Như vậy, khi helper của một cạnh được thay đổi thì nếu helper cũ là đỉnh merge thì </w:t>
      </w:r>
      <w:r w:rsidR="00601E3E" w:rsidRPr="00114097">
        <w:rPr>
          <w:b/>
          <w:lang w:val="en-US"/>
        </w:rPr>
        <w:t xml:space="preserve">ta </w:t>
      </w:r>
      <w:r w:rsidR="00392E55" w:rsidRPr="00114097">
        <w:rPr>
          <w:b/>
          <w:lang w:val="en-US"/>
        </w:rPr>
        <w:t xml:space="preserve">thêm đường chéo bằng cách </w:t>
      </w:r>
      <w:r w:rsidR="00601E3E" w:rsidRPr="00114097">
        <w:rPr>
          <w:b/>
          <w:lang w:val="en-US"/>
        </w:rPr>
        <w:t>nố</w:t>
      </w:r>
      <w:r w:rsidR="00392E55" w:rsidRPr="00114097">
        <w:rPr>
          <w:b/>
          <w:lang w:val="en-US"/>
        </w:rPr>
        <w:t>i helper cũ</w:t>
      </w:r>
      <w:r w:rsidR="00601E3E" w:rsidRPr="00114097">
        <w:rPr>
          <w:b/>
          <w:lang w:val="en-US"/>
        </w:rPr>
        <w:t xml:space="preserve"> vớ</w:t>
      </w:r>
      <w:r w:rsidR="00392E55" w:rsidRPr="00114097">
        <w:rPr>
          <w:b/>
          <w:lang w:val="en-US"/>
        </w:rPr>
        <w:t>i helper mới</w:t>
      </w:r>
      <w:r w:rsidR="00601E3E">
        <w:rPr>
          <w:lang w:val="en-US"/>
        </w:rPr>
        <w:t>.</w:t>
      </w:r>
    </w:p>
    <w:p w:rsidR="00B91C8B" w:rsidRDefault="00B91C8B" w:rsidP="00B91C8B">
      <w:pPr>
        <w:ind w:firstLine="0"/>
        <w:jc w:val="center"/>
        <w:rPr>
          <w:lang w:val="en-US"/>
        </w:rPr>
      </w:pPr>
      <w:r>
        <w:rPr>
          <w:noProof/>
          <w:lang w:val="en-US"/>
        </w:rPr>
        <w:drawing>
          <wp:inline distT="0" distB="0" distL="0" distR="0">
            <wp:extent cx="2943636" cy="3791479"/>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MergeVertex.png"/>
                    <pic:cNvPicPr/>
                  </pic:nvPicPr>
                  <pic:blipFill>
                    <a:blip r:embed="rId19">
                      <a:extLst>
                        <a:ext uri="{28A0092B-C50C-407E-A947-70E740481C1C}">
                          <a14:useLocalDpi xmlns:a14="http://schemas.microsoft.com/office/drawing/2010/main" val="0"/>
                        </a:ext>
                      </a:extLst>
                    </a:blip>
                    <a:stretch>
                      <a:fillRect/>
                    </a:stretch>
                  </pic:blipFill>
                  <pic:spPr>
                    <a:xfrm>
                      <a:off x="0" y="0"/>
                      <a:ext cx="2943636" cy="3791479"/>
                    </a:xfrm>
                    <a:prstGeom prst="rect">
                      <a:avLst/>
                    </a:prstGeom>
                  </pic:spPr>
                </pic:pic>
              </a:graphicData>
            </a:graphic>
          </wp:inline>
        </w:drawing>
      </w:r>
    </w:p>
    <w:p w:rsidR="00B91C8B" w:rsidRDefault="00F121D1" w:rsidP="00E66E29">
      <w:pPr>
        <w:rPr>
          <w:lang w:val="en-US"/>
        </w:rPr>
      </w:pPr>
      <w:r>
        <w:rPr>
          <w:lang w:val="en-US"/>
        </w:rPr>
        <w:t>Trong cấu trúc cây nhị phân tìm kiếm cân bằng T lưu các cạnh hiện đang giao với sweep line thì ta chỉ lưu các cạnh mà phần bên phải của nó nằm trong đa giác bởi vì khi thêm đường chéo vào đỉnh split, merge ta chỉ xét cạnh bên trái gần nhất (chứ không xét cạnh bên phải gần nhất).</w:t>
      </w:r>
    </w:p>
    <w:p w:rsidR="00873333" w:rsidRPr="00873333" w:rsidRDefault="0049781C" w:rsidP="00873333">
      <w:pPr>
        <w:pStyle w:val="Heading1"/>
        <w:numPr>
          <w:ilvl w:val="0"/>
          <w:numId w:val="3"/>
        </w:numPr>
        <w:ind w:left="360"/>
        <w:rPr>
          <w:lang w:val="en-US"/>
        </w:rPr>
      </w:pPr>
      <w:r>
        <w:rPr>
          <w:lang w:val="en-US"/>
        </w:rPr>
        <w:lastRenderedPageBreak/>
        <w:t>Thuật toán phân đa giác thành các đa giác monotone</w:t>
      </w:r>
      <w:bookmarkStart w:id="0" w:name="_GoBack"/>
      <w:bookmarkEnd w:id="0"/>
    </w:p>
    <w:p w:rsidR="001B6817" w:rsidRDefault="001B6817" w:rsidP="00E66E29">
      <w:pPr>
        <w:rPr>
          <w:lang w:val="en-US"/>
        </w:rPr>
      </w:pPr>
      <w:r>
        <w:rPr>
          <w:lang w:val="en-US"/>
        </w:rPr>
        <w:t>Sơ đồ chung của thuật toán phân đa giác thành các đa giác monotone như sau.</w:t>
      </w:r>
    </w:p>
    <w:p w:rsidR="001B6817" w:rsidRDefault="001B6817" w:rsidP="001B6817">
      <w:pPr>
        <w:ind w:firstLine="0"/>
        <w:jc w:val="center"/>
        <w:rPr>
          <w:lang w:val="en-US"/>
        </w:rPr>
      </w:pPr>
      <w:r>
        <w:rPr>
          <w:noProof/>
          <w:lang w:val="en-US"/>
        </w:rPr>
        <w:drawing>
          <wp:inline distT="0" distB="0" distL="0" distR="0">
            <wp:extent cx="5943600" cy="25596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Algo.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2559685"/>
                    </a:xfrm>
                    <a:prstGeom prst="rect">
                      <a:avLst/>
                    </a:prstGeom>
                  </pic:spPr>
                </pic:pic>
              </a:graphicData>
            </a:graphic>
          </wp:inline>
        </w:drawing>
      </w:r>
    </w:p>
    <w:p w:rsidR="001B6817" w:rsidRDefault="001B6817" w:rsidP="00E66E29">
      <w:pPr>
        <w:rPr>
          <w:lang w:val="en-US"/>
        </w:rPr>
      </w:pPr>
      <w:r>
        <w:rPr>
          <w:lang w:val="en-US"/>
        </w:rPr>
        <w:t>Có 2 thao tác chính cần thực hiện khi xử lý mỗi loại đỉnh là</w:t>
      </w:r>
    </w:p>
    <w:p w:rsidR="001B6817" w:rsidRDefault="001B6817" w:rsidP="001B6817">
      <w:pPr>
        <w:pStyle w:val="ListParagraph"/>
        <w:numPr>
          <w:ilvl w:val="0"/>
          <w:numId w:val="6"/>
        </w:numPr>
        <w:rPr>
          <w:lang w:val="en-US"/>
        </w:rPr>
      </w:pPr>
      <w:r>
        <w:rPr>
          <w:lang w:val="en-US"/>
        </w:rPr>
        <w:t>Kiểm tra có cần phải thêm đường chéo không</w:t>
      </w:r>
    </w:p>
    <w:p w:rsidR="001B6817" w:rsidRDefault="001B6817" w:rsidP="001B6817">
      <w:pPr>
        <w:pStyle w:val="ListParagraph"/>
        <w:numPr>
          <w:ilvl w:val="0"/>
          <w:numId w:val="6"/>
        </w:numPr>
        <w:rPr>
          <w:lang w:val="en-US"/>
        </w:rPr>
      </w:pPr>
      <w:r>
        <w:rPr>
          <w:lang w:val="en-US"/>
        </w:rPr>
        <w:t>Cập nhật cấu trúc BBST T (cập nhật danh sách các cạnh hiện đang giao với sweep line hoặc cập nhật helper).</w:t>
      </w:r>
    </w:p>
    <w:p w:rsidR="00C847E9" w:rsidRDefault="007161D5" w:rsidP="00C847E9">
      <w:pPr>
        <w:rPr>
          <w:lang w:val="en-US"/>
        </w:rPr>
      </w:pPr>
      <w:r>
        <w:rPr>
          <w:lang w:val="en-US"/>
        </w:rPr>
        <w:t>Hình sau minh họa ví dụ.</w:t>
      </w:r>
    </w:p>
    <w:p w:rsidR="007161D5" w:rsidRDefault="007161D5" w:rsidP="007161D5">
      <w:pPr>
        <w:ind w:firstLine="0"/>
        <w:jc w:val="center"/>
        <w:rPr>
          <w:lang w:val="en-US"/>
        </w:rPr>
      </w:pPr>
      <w:r>
        <w:rPr>
          <w:noProof/>
          <w:lang w:val="en-US"/>
        </w:rPr>
        <w:lastRenderedPageBreak/>
        <w:drawing>
          <wp:inline distT="0" distB="0" distL="0" distR="0">
            <wp:extent cx="2819400" cy="3524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Example.png"/>
                    <pic:cNvPicPr/>
                  </pic:nvPicPr>
                  <pic:blipFill>
                    <a:blip r:embed="rId21">
                      <a:extLst>
                        <a:ext uri="{28A0092B-C50C-407E-A947-70E740481C1C}">
                          <a14:useLocalDpi xmlns:a14="http://schemas.microsoft.com/office/drawing/2010/main" val="0"/>
                        </a:ext>
                      </a:extLst>
                    </a:blip>
                    <a:stretch>
                      <a:fillRect/>
                    </a:stretch>
                  </pic:blipFill>
                  <pic:spPr>
                    <a:xfrm>
                      <a:off x="0" y="0"/>
                      <a:ext cx="2819793" cy="3524742"/>
                    </a:xfrm>
                    <a:prstGeom prst="rect">
                      <a:avLst/>
                    </a:prstGeom>
                  </pic:spPr>
                </pic:pic>
              </a:graphicData>
            </a:graphic>
          </wp:inline>
        </w:drawing>
      </w:r>
    </w:p>
    <w:p w:rsidR="007161D5" w:rsidRDefault="007161D5" w:rsidP="00C847E9">
      <w:pPr>
        <w:rPr>
          <w:lang w:val="en-US"/>
        </w:rPr>
      </w:pPr>
      <w:r>
        <w:rPr>
          <w:lang w:val="en-US"/>
        </w:rPr>
        <w:t>Tiếp theo sẽ trình bày các bước để xử lý 5 loại đỉnh</w:t>
      </w:r>
      <w:r w:rsidR="00406903">
        <w:rPr>
          <w:lang w:val="en-US"/>
        </w:rPr>
        <w:t xml:space="preserve"> và minh họa qua ví dụ trên</w:t>
      </w:r>
      <w:r>
        <w:rPr>
          <w:lang w:val="en-US"/>
        </w:rPr>
        <w:t>.</w:t>
      </w:r>
    </w:p>
    <w:p w:rsidR="007161D5" w:rsidRDefault="007161D5" w:rsidP="007161D5">
      <w:pPr>
        <w:ind w:firstLine="0"/>
        <w:jc w:val="center"/>
        <w:rPr>
          <w:lang w:val="en-US"/>
        </w:rPr>
      </w:pPr>
      <w:r>
        <w:rPr>
          <w:noProof/>
          <w:lang w:val="en-US"/>
        </w:rPr>
        <w:drawing>
          <wp:inline distT="0" distB="0" distL="0" distR="0">
            <wp:extent cx="5943600" cy="1151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tartVertex.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115189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16529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EndVertex.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5290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1834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plitVertex.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183451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24104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MergeVertex.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241046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277749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RegularVertex.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2777490"/>
                    </a:xfrm>
                    <a:prstGeom prst="rect">
                      <a:avLst/>
                    </a:prstGeom>
                  </pic:spPr>
                </pic:pic>
              </a:graphicData>
            </a:graphic>
          </wp:inline>
        </w:drawing>
      </w:r>
    </w:p>
    <w:p w:rsidR="009925D4" w:rsidRPr="009925D4" w:rsidRDefault="009925D4" w:rsidP="0049781C">
      <w:pPr>
        <w:ind w:firstLine="0"/>
        <w:rPr>
          <w:lang w:val="en-US"/>
        </w:rPr>
      </w:pPr>
    </w:p>
    <w:p w:rsidR="008E7C6D" w:rsidRDefault="008E7C6D" w:rsidP="00E755E1">
      <w:pPr>
        <w:pStyle w:val="Heading1"/>
        <w:numPr>
          <w:ilvl w:val="0"/>
          <w:numId w:val="3"/>
        </w:numPr>
        <w:ind w:left="360"/>
        <w:rPr>
          <w:lang w:val="en-US"/>
        </w:rPr>
      </w:pPr>
      <w:r>
        <w:rPr>
          <w:lang w:val="en-US"/>
        </w:rPr>
        <w:t>Kết luận</w:t>
      </w:r>
    </w:p>
    <w:p w:rsidR="008E7C6D" w:rsidRPr="008E7C6D" w:rsidRDefault="008E7C6D" w:rsidP="00E755E1">
      <w:pPr>
        <w:pStyle w:val="Heading1"/>
        <w:numPr>
          <w:ilvl w:val="0"/>
          <w:numId w:val="3"/>
        </w:numPr>
        <w:ind w:left="360"/>
        <w:rPr>
          <w:lang w:val="en-US"/>
        </w:rPr>
      </w:pPr>
      <w:r>
        <w:rPr>
          <w:lang w:val="en-US"/>
        </w:rPr>
        <w:t>Tài liệu tham khảo</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5A5CDF"/>
    <w:multiLevelType w:val="hybridMultilevel"/>
    <w:tmpl w:val="595C7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5">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
  </w:num>
  <w:num w:numId="2">
    <w:abstractNumId w:val="4"/>
  </w:num>
  <w:num w:numId="3">
    <w:abstractNumId w:val="3"/>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055359"/>
    <w:rsid w:val="000C5E37"/>
    <w:rsid w:val="001020C9"/>
    <w:rsid w:val="00114097"/>
    <w:rsid w:val="00126904"/>
    <w:rsid w:val="00164A39"/>
    <w:rsid w:val="00166BD9"/>
    <w:rsid w:val="00177A5D"/>
    <w:rsid w:val="00180A68"/>
    <w:rsid w:val="001B6817"/>
    <w:rsid w:val="001C20FE"/>
    <w:rsid w:val="00273A14"/>
    <w:rsid w:val="002B298F"/>
    <w:rsid w:val="002E4AB0"/>
    <w:rsid w:val="002E6452"/>
    <w:rsid w:val="00303EA3"/>
    <w:rsid w:val="003274C9"/>
    <w:rsid w:val="00392E55"/>
    <w:rsid w:val="003F6412"/>
    <w:rsid w:val="00406903"/>
    <w:rsid w:val="00423C6E"/>
    <w:rsid w:val="004754C4"/>
    <w:rsid w:val="004806D2"/>
    <w:rsid w:val="00480B6B"/>
    <w:rsid w:val="0049781C"/>
    <w:rsid w:val="004D0D40"/>
    <w:rsid w:val="004E066E"/>
    <w:rsid w:val="004F7245"/>
    <w:rsid w:val="00590266"/>
    <w:rsid w:val="005E63BA"/>
    <w:rsid w:val="005E7B31"/>
    <w:rsid w:val="00601E3E"/>
    <w:rsid w:val="0066243B"/>
    <w:rsid w:val="006C5D3C"/>
    <w:rsid w:val="006F79BF"/>
    <w:rsid w:val="007161D5"/>
    <w:rsid w:val="00782EEB"/>
    <w:rsid w:val="00794F1E"/>
    <w:rsid w:val="007A3770"/>
    <w:rsid w:val="00873333"/>
    <w:rsid w:val="00874CE8"/>
    <w:rsid w:val="008D79C1"/>
    <w:rsid w:val="008E7C6D"/>
    <w:rsid w:val="008F2352"/>
    <w:rsid w:val="00977B9F"/>
    <w:rsid w:val="009925D4"/>
    <w:rsid w:val="009D4441"/>
    <w:rsid w:val="00A0015D"/>
    <w:rsid w:val="00A95953"/>
    <w:rsid w:val="00AC07F0"/>
    <w:rsid w:val="00AD2C4B"/>
    <w:rsid w:val="00B2165D"/>
    <w:rsid w:val="00B31E9F"/>
    <w:rsid w:val="00B37F60"/>
    <w:rsid w:val="00B7397B"/>
    <w:rsid w:val="00B800AD"/>
    <w:rsid w:val="00B91C8B"/>
    <w:rsid w:val="00B93568"/>
    <w:rsid w:val="00C37190"/>
    <w:rsid w:val="00C41AC5"/>
    <w:rsid w:val="00C46377"/>
    <w:rsid w:val="00C600CE"/>
    <w:rsid w:val="00C65F0A"/>
    <w:rsid w:val="00C7798B"/>
    <w:rsid w:val="00C847E9"/>
    <w:rsid w:val="00D348AD"/>
    <w:rsid w:val="00D97758"/>
    <w:rsid w:val="00DA6539"/>
    <w:rsid w:val="00DB0BC6"/>
    <w:rsid w:val="00DD5204"/>
    <w:rsid w:val="00E06CC3"/>
    <w:rsid w:val="00E473F3"/>
    <w:rsid w:val="00E606F9"/>
    <w:rsid w:val="00E66E29"/>
    <w:rsid w:val="00E67FF7"/>
    <w:rsid w:val="00E755E1"/>
    <w:rsid w:val="00E77C22"/>
    <w:rsid w:val="00E948CE"/>
    <w:rsid w:val="00EB3065"/>
    <w:rsid w:val="00EE3E5A"/>
    <w:rsid w:val="00EF76F2"/>
    <w:rsid w:val="00F108CF"/>
    <w:rsid w:val="00F121D1"/>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0</TotalTime>
  <Pages>12</Pages>
  <Words>1340</Words>
  <Characters>764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79</cp:revision>
  <dcterms:created xsi:type="dcterms:W3CDTF">2018-05-27T16:02:00Z</dcterms:created>
  <dcterms:modified xsi:type="dcterms:W3CDTF">2018-05-30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